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2b9acd3502f4836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7BC5E6FF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5F7C3DCE">
          <v:shape xmlns:o="urn:schemas-microsoft-com:office:office" xmlns:v="urn:schemas-microsoft-com:vml" id="_x0000_i109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090" DrawAspect="Content" ObjectID="_1571334025" r:id="rId55"/>
        </w:object>
      </w:r>
      <w:r>
        <w:t>溶液中加入</w:t>
      </w:r>
      <w:r>
        <w:rPr>
          <w:position w:val="-12"/>
        </w:rPr>
        <w:object w:dxaOrig="780" w:dyaOrig="360" w14:anchorId="3C5BFADA">
          <v:shape xmlns:o="urn:schemas-microsoft-com:office:office" xmlns:v="urn:schemas-microsoft-com:vml" id="_x0000_i109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091" DrawAspect="Content" ObjectID="_1571334026" r:id="rId5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723BB015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6.bin" Id="rId55" /><Relationship Type="http://schemas.openxmlformats.org/officeDocument/2006/relationships/oleObject" Target="/word/embeddings/oleObject37.bin" Id="rId5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